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D11" w:rsidRPr="00636A7B" w:rsidRDefault="00AB4D11" w:rsidP="00AB4D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дготовка к</w:t>
      </w:r>
      <w:r>
        <w:rPr>
          <w:rFonts w:ascii="Times New Roman" w:hAnsi="Times New Roman" w:cs="Times New Roman"/>
          <w:b/>
          <w:sz w:val="24"/>
          <w:szCs w:val="24"/>
        </w:rPr>
        <w:t xml:space="preserve"> контрольн</w:t>
      </w:r>
      <w:r>
        <w:rPr>
          <w:rFonts w:ascii="Times New Roman" w:hAnsi="Times New Roman" w:cs="Times New Roman"/>
          <w:b/>
          <w:sz w:val="24"/>
          <w:szCs w:val="24"/>
        </w:rPr>
        <w:t>ой</w:t>
      </w:r>
      <w:r>
        <w:rPr>
          <w:rFonts w:ascii="Times New Roman" w:hAnsi="Times New Roman" w:cs="Times New Roman"/>
          <w:b/>
          <w:sz w:val="24"/>
          <w:szCs w:val="24"/>
        </w:rPr>
        <w:t xml:space="preserve"> работ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b/>
          <w:sz w:val="24"/>
          <w:szCs w:val="24"/>
        </w:rPr>
        <w:t xml:space="preserve"> №3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B4D11" w:rsidRDefault="00AB4D11" w:rsidP="00AB4D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равнения и неравенства с одной переменной</w:t>
      </w:r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AB4D11" w:rsidRDefault="00AB4D11" w:rsidP="00AB4D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AB4D11" w:rsidRPr="00867B68" w:rsidTr="00CB3649">
        <w:tc>
          <w:tcPr>
            <w:tcW w:w="988" w:type="dxa"/>
          </w:tcPr>
          <w:p w:rsidR="00AB4D11" w:rsidRPr="00867B68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</w: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Корнями данного </w:t>
            </w:r>
            <w:proofErr w:type="gram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</w:t>
            </w:r>
            <w:r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65.25pt;height:15.75pt" o:ole="">
                  <v:imagedata r:id="rId5" o:title=""/>
                </v:shape>
                <o:OLEObject Type="Embed" ProgID="Equation.DSMT4" ShapeID="_x0000_i1056" DrawAspect="Content" ObjectID="_1699535437" r:id="rId6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числа:</w:t>
            </w:r>
          </w:p>
          <w:p w:rsidR="00AB4D11" w:rsidRPr="00867B68" w:rsidRDefault="00AB4D11" w:rsidP="00AB4D11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0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1;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          2)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;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         3) 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            4)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007FC" w:rsidP="00A00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о:</w:t>
            </w:r>
            <w:r w:rsidR="00AB4D11"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67B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063" type="#_x0000_t75" style="width:51pt;height:30.75pt" o:ole="">
                  <v:imagedata r:id="rId7" o:title=""/>
                </v:shape>
                <o:OLEObject Type="Embed" ProgID="Equation.DSMT4" ShapeID="_x0000_i1063" DrawAspect="Content" ObjectID="_1699535438" r:id="rId8"/>
              </w:object>
            </w:r>
            <w:r w:rsidR="00AB4D11"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="00A007FC" w:rsidRPr="009266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65" type="#_x0000_t75" style="width:80.25pt;height:33pt" o:ole="">
                  <v:imagedata r:id="rId9" o:title=""/>
                </v:shape>
                <o:OLEObject Type="Embed" ProgID="Equation.DSMT4" ShapeID="_x0000_i1065" DrawAspect="Content" ObjectID="_1699535439" r:id="rId10"/>
              </w:objec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неравенство, используя метод интервалов:</w:t>
            </w:r>
          </w:p>
          <w:p w:rsidR="00AB4D11" w:rsidRPr="00867B68" w:rsidRDefault="00A007FC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40" w:dyaOrig="440">
                <v:shape id="_x0000_i1067" type="#_x0000_t75" style="width:126.75pt;height:21.75pt" o:ole="">
                  <v:imagedata r:id="rId11" o:title=""/>
                </v:shape>
                <o:OLEObject Type="Embed" ProgID="Equation.DSMT4" ShapeID="_x0000_i1067" DrawAspect="Content" ObjectID="_1699535440" r:id="rId12"/>
              </w:object>
            </w:r>
            <w:r w:rsidR="00AB4D11"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Найдите множество решений неравенства графическим способом </w:t>
            </w:r>
            <w:r w:rsidR="00A007FC"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320">
                <v:shape id="_x0000_i1069" type="#_x0000_t75" style="width:90.75pt;height:15.75pt" o:ole="">
                  <v:imagedata r:id="rId13" o:title=""/>
                </v:shape>
                <o:OLEObject Type="Embed" ProgID="Equation.DSMT4" ShapeID="_x0000_i1069" DrawAspect="Content" ObjectID="_1699535441" r:id="rId14"/>
              </w:objec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биквадратное уравнение:</w:t>
            </w:r>
            <w:r w:rsidR="00A007FC"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20">
                <v:shape id="_x0000_i1071" type="#_x0000_t75" style="width:89.25pt;height:15.75pt" o:ole="">
                  <v:imagedata r:id="rId15" o:title=""/>
                </v:shape>
                <o:OLEObject Type="Embed" ProgID="Equation.DSMT4" ShapeID="_x0000_i1071" DrawAspect="Content" ObjectID="_1699535442" r:id="rId16"/>
              </w:objec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="00A007FC" w:rsidRPr="00867B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073" type="#_x0000_t75" style="width:48.75pt;height:30.75pt" o:ole="">
                  <v:imagedata r:id="rId17" o:title=""/>
                </v:shape>
                <o:OLEObject Type="Embed" ProgID="Equation.DSMT4" ShapeID="_x0000_i1073" DrawAspect="Content" ObjectID="_1699535443" r:id="rId18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:</w:t>
            </w:r>
            <w:r w:rsidR="00A007FC" w:rsidRPr="00867B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420">
                <v:shape id="_x0000_i1075" type="#_x0000_t75" style="width:93pt;height:21pt" o:ole="">
                  <v:imagedata r:id="rId19" o:title=""/>
                </v:shape>
                <o:OLEObject Type="Embed" ProgID="Equation.DSMT4" ShapeID="_x0000_i1075" DrawAspect="Content" ObjectID="_1699535444" r:id="rId20"/>
              </w:object>
            </w:r>
          </w:p>
        </w:tc>
      </w:tr>
      <w:tr w:rsidR="00AB4D11" w:rsidRPr="00867B68" w:rsidTr="00CB3649">
        <w:tc>
          <w:tcPr>
            <w:tcW w:w="988" w:type="dxa"/>
          </w:tcPr>
          <w:p w:rsidR="00AB4D11" w:rsidRPr="00867B68" w:rsidRDefault="00AB4D11" w:rsidP="00AB4D11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AB4D11" w:rsidRPr="00867B68" w:rsidRDefault="00AB4D11" w:rsidP="00CB36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="00A007FC" w:rsidRPr="00867B68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99" w:dyaOrig="440">
                <v:shape id="_x0000_i1077" type="#_x0000_t75" style="width:140.25pt;height:21.75pt" o:ole="">
                  <v:imagedata r:id="rId21" o:title=""/>
                </v:shape>
                <o:OLEObject Type="Embed" ProgID="Equation.DSMT4" ShapeID="_x0000_i1077" DrawAspect="Content" ObjectID="_1699535445" r:id="rId22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, используя метод введения новой переменной</w:t>
            </w:r>
          </w:p>
        </w:tc>
      </w:tr>
    </w:tbl>
    <w:p w:rsidR="00AB4D11" w:rsidRDefault="00AB4D11" w:rsidP="00AB4D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B4D11" w:rsidRDefault="00AB4D11" w:rsidP="00AB4D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B4D11" w:rsidRDefault="00AB4D11" w:rsidP="00AB4D11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AB4D11" w:rsidRPr="00782904" w:rsidRDefault="00AB4D11" w:rsidP="00AB4D11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14"/>
        <w:gridCol w:w="925"/>
        <w:gridCol w:w="925"/>
        <w:gridCol w:w="925"/>
        <w:gridCol w:w="926"/>
        <w:gridCol w:w="926"/>
        <w:gridCol w:w="926"/>
        <w:gridCol w:w="926"/>
        <w:gridCol w:w="926"/>
        <w:gridCol w:w="926"/>
      </w:tblGrid>
      <w:tr w:rsidR="00AB4D11" w:rsidTr="00CB3649">
        <w:tc>
          <w:tcPr>
            <w:tcW w:w="973" w:type="dxa"/>
          </w:tcPr>
          <w:p w:rsidR="00AB4D11" w:rsidRDefault="00AB4D1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973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AB4D11" w:rsidRPr="00782904" w:rsidRDefault="00AB4D11" w:rsidP="00CB3649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4D11" w:rsidTr="00CB3649">
        <w:tc>
          <w:tcPr>
            <w:tcW w:w="973" w:type="dxa"/>
          </w:tcPr>
          <w:p w:rsidR="00AB4D11" w:rsidRDefault="00AB4D1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973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AB4D11" w:rsidRDefault="00AB4D11" w:rsidP="00AB4D1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2"/>
        <w:gridCol w:w="1858"/>
        <w:gridCol w:w="1858"/>
        <w:gridCol w:w="1858"/>
        <w:gridCol w:w="1859"/>
      </w:tblGrid>
      <w:tr w:rsidR="00AB4D11" w:rsidTr="00CB3649">
        <w:tc>
          <w:tcPr>
            <w:tcW w:w="1947" w:type="dxa"/>
          </w:tcPr>
          <w:p w:rsidR="00AB4D11" w:rsidRDefault="00AB4D1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</w:p>
          <w:p w:rsidR="00AB4D11" w:rsidRDefault="00AB4D1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3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1948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</w:tr>
      <w:tr w:rsidR="00AB4D11" w:rsidTr="00CB3649">
        <w:tc>
          <w:tcPr>
            <w:tcW w:w="1947" w:type="dxa"/>
          </w:tcPr>
          <w:p w:rsidR="00AB4D11" w:rsidRDefault="00AB4D1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AB4D11" w:rsidRDefault="00AB4D1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AB4D11" w:rsidRDefault="00AB4D11" w:rsidP="00AB4D11">
      <w:pPr>
        <w:rPr>
          <w:rFonts w:ascii="Times New Roman" w:hAnsi="Times New Roman" w:cs="Times New Roman"/>
          <w:b/>
          <w:sz w:val="24"/>
          <w:szCs w:val="24"/>
        </w:rPr>
      </w:pPr>
    </w:p>
    <w:p w:rsidR="00AB4D11" w:rsidRDefault="00AB4D11" w:rsidP="00AB4D11">
      <w:pPr>
        <w:rPr>
          <w:rFonts w:ascii="Times New Roman" w:hAnsi="Times New Roman" w:cs="Times New Roman"/>
          <w:b/>
          <w:sz w:val="24"/>
          <w:szCs w:val="24"/>
        </w:rPr>
      </w:pPr>
    </w:p>
    <w:p w:rsidR="00AB4D11" w:rsidRPr="00910681" w:rsidRDefault="00AB4D11" w:rsidP="00AB4D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F0F19" w:rsidRDefault="00A007FC"/>
    <w:sectPr w:rsidR="000F0F19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681" w:rsidRDefault="00A007FC">
    <w:pPr>
      <w:pStyle w:val="a5"/>
    </w:pPr>
    <w:r>
      <w:t>9 класс</w:t>
    </w: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</w:t>
    </w:r>
    <w:proofErr w:type="gramStart"/>
    <w:r>
      <w:t>2</w:t>
    </w:r>
    <w:r>
      <w:t>»</w:t>
    </w:r>
    <w:r>
      <w:ptab w:relativeTo="margin" w:alignment="right" w:leader="none"/>
    </w:r>
    <w:r>
      <w:t>Алгеб</w:t>
    </w:r>
    <w:r>
      <w:t>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4D11"/>
    <w:rsid w:val="005C783A"/>
    <w:rsid w:val="0079451A"/>
    <w:rsid w:val="00A007FC"/>
    <w:rsid w:val="00AB4D11"/>
    <w:rsid w:val="00D76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7E346E7-8FC7-43A9-A2EB-A3B6F3F6A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4D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4D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B4D11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AB4D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B4D11"/>
  </w:style>
  <w:style w:type="table" w:customStyle="1" w:styleId="1">
    <w:name w:val="Сетка таблицы1"/>
    <w:basedOn w:val="a1"/>
    <w:next w:val="a3"/>
    <w:uiPriority w:val="39"/>
    <w:rsid w:val="00AB4D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38</Words>
  <Characters>790</Characters>
  <Application>Microsoft Office Word</Application>
  <DocSecurity>0</DocSecurity>
  <Lines>6</Lines>
  <Paragraphs>1</Paragraphs>
  <ScaleCrop>false</ScaleCrop>
  <Company/>
  <LinksUpToDate>false</LinksUpToDate>
  <CharactersWithSpaces>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21-11-27T13:13:00Z</dcterms:created>
  <dcterms:modified xsi:type="dcterms:W3CDTF">2021-11-27T13:20:00Z</dcterms:modified>
</cp:coreProperties>
</file>